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2F4330" w14:textId="63263C01" w:rsidR="001312E4" w:rsidRDefault="00250CB7" w:rsidP="005D3818">
      <w:pPr>
        <w:pStyle w:val="NoSpacing"/>
      </w:pPr>
      <w:fldSimple w:instr=" MERGEFIELD  =s.mass_unit \* MERGEFORMAT ">
        <w:r>
          <w:rPr>
            <w:noProof/>
          </w:rPr>
          <w:t>«=s.mass_unit»</w:t>
        </w:r>
      </w:fldSimple>
      <w:fldSimple w:instr=" MERGEFIELD  objs:each(obj)  \* MERGEFORMAT ">
        <w:r w:rsidR="00E45519">
          <w:rPr>
            <w:noProof/>
          </w:rPr>
          <w:t>«objs:each(obj)»</w:t>
        </w:r>
      </w:fldSimple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6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821437800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10AE2CAD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7D2970">
        <w:rPr>
          <w:noProof/>
        </w:rPr>
        <w:object w:dxaOrig="18787" w:dyaOrig="5510" w14:anchorId="40B4FE74">
          <v:shape id="_x0000_i1031" type="#_x0000_t75" alt="" style="width:480.15pt;height:136.5pt;mso-width-percent:0;mso-height-percent:0;mso-width-percent:0;mso-height-percent:0" o:ole="">
            <v:imagedata r:id="rId9" o:title=""/>
          </v:shape>
          <o:OLEObject Type="Embed" ProgID="ChemDraw.Document.6.0" ShapeID="_x0000_i1031" DrawAspect="Content" ObjectID="_1821437801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10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  <w:gridCol w:w="1134"/>
      </w:tblGrid>
      <w:tr w:rsidR="005074F0" w14:paraId="698DED8A" w14:textId="1FD848F0" w:rsidTr="00282036">
        <w:trPr>
          <w:trHeight w:val="566"/>
        </w:trPr>
        <w:tc>
          <w:tcPr>
            <w:tcW w:w="340" w:type="dxa"/>
          </w:tcPr>
          <w:p w14:paraId="26A7EDFA" w14:textId="1695104A" w:rsidR="005074F0" w:rsidRPr="002B26D4" w:rsidRDefault="005074F0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59D02DE6" w:rsidR="005074F0" w:rsidRPr="000401A2" w:rsidRDefault="005074F0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269B9E9D" w:rsidR="005074F0" w:rsidRPr="000401A2" w:rsidRDefault="005074F0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5074F0" w:rsidRPr="000401A2" w:rsidRDefault="005074F0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115F6E2" w:rsidR="005074F0" w:rsidRPr="000401A2" w:rsidRDefault="005074F0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186D295E" w:rsidR="005074F0" w:rsidRPr="000401A2" w:rsidRDefault="005074F0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5074F0" w:rsidRPr="000401A2" w:rsidRDefault="005074F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34A579ED" w:rsidR="005074F0" w:rsidRPr="000401A2" w:rsidRDefault="005074F0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  <w:tc>
          <w:tcPr>
            <w:tcW w:w="1134" w:type="dxa"/>
          </w:tcPr>
          <w:p w14:paraId="4772CFAA" w14:textId="62C2C859" w:rsidR="005074F0" w:rsidRPr="000401A2" w:rsidRDefault="008C4F0B" w:rsidP="0045307C">
            <w:pPr>
              <w:tabs>
                <w:tab w:val="left" w:pos="459"/>
              </w:tabs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obj.show_weight_percentage:if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obj.show_weight_percentage:if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45307C" w:rsidRPr="0045307C">
              <w:rPr>
                <w:rFonts w:ascii="Arial" w:hAnsi="Arial" w:cs="Arial"/>
                <w:noProof/>
                <w:sz w:val="18"/>
                <w:szCs w:val="18"/>
              </w:rPr>
              <w:t>Weight percentage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obj.show_weight_percentage:endIf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obj.show_weight_percentage:endIf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1631B46B" w14:textId="7A26A355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tbl>
      <w:tblPr>
        <w:tblStyle w:val="TableGrid"/>
        <w:tblpPr w:leftFromText="141" w:rightFromText="141" w:vertAnchor="text" w:horzAnchor="margin" w:tblpY="214"/>
        <w:tblW w:w="101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  <w:gridCol w:w="1134"/>
      </w:tblGrid>
      <w:tr w:rsidR="00282036" w:rsidRPr="00107339" w14:paraId="29075BDD" w14:textId="77777777" w:rsidTr="00282036">
        <w:trPr>
          <w:trHeight w:val="255"/>
        </w:trPr>
        <w:tc>
          <w:tcPr>
            <w:tcW w:w="337" w:type="dxa"/>
          </w:tcPr>
          <w:p w14:paraId="01D7C67D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4DE652B2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17FF53BB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93BE7FA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A3F40C1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7A40B45" w14:textId="77777777" w:rsidR="00282036" w:rsidRPr="00EC68B1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6B514A21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2895BBC4" w14:textId="77777777" w:rsidR="00282036" w:rsidRPr="00107339" w:rsidRDefault="00282036" w:rsidP="00282036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35117B6" w14:textId="77777777" w:rsidR="00282036" w:rsidRPr="00837B6F" w:rsidRDefault="00282036" w:rsidP="00282036">
            <w:pPr>
              <w:rPr>
                <w:rFonts w:ascii="Arial" w:hAnsi="Arial" w:cs="Arial"/>
                <w:noProof/>
                <w:sz w:val="18"/>
                <w:szCs w:val="18"/>
                <w:lang w:val="de-DE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weight_percentage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weight_percentage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101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  <w:gridCol w:w="1134"/>
      </w:tblGrid>
      <w:tr w:rsidR="005878FA" w:rsidRPr="00107339" w14:paraId="09A0BF50" w14:textId="7C90456A" w:rsidTr="00282036">
        <w:trPr>
          <w:trHeight w:val="255"/>
        </w:trPr>
        <w:tc>
          <w:tcPr>
            <w:tcW w:w="346" w:type="dxa"/>
          </w:tcPr>
          <w:p w14:paraId="6F4F6E1C" w14:textId="247A8521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lastRenderedPageBreak/>
              <w:t>R</w:t>
            </w:r>
          </w:p>
        </w:tc>
        <w:tc>
          <w:tcPr>
            <w:tcW w:w="1524" w:type="dxa"/>
          </w:tcPr>
          <w:p w14:paraId="1C628438" w14:textId="6219132B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5878FA" w:rsidRPr="00107339" w:rsidRDefault="005878FA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5878FA" w:rsidRPr="00EC68B1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312406B0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22242B">
              <w:rPr>
                <w:rFonts w:ascii="Arial" w:hAnsi="Arial" w:cs="Arial"/>
                <w:noProof/>
                <w:sz w:val="18"/>
                <w:szCs w:val="18"/>
              </w:rPr>
              <w:t xml:space="preserve">  </w:t>
            </w:r>
          </w:p>
        </w:tc>
        <w:tc>
          <w:tcPr>
            <w:tcW w:w="1134" w:type="dxa"/>
          </w:tcPr>
          <w:p w14:paraId="45C3FBE1" w14:textId="67D0A65A" w:rsidR="005878FA" w:rsidRPr="00107339" w:rsidRDefault="000E33EE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weight_percentage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weight_percentage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101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  <w:gridCol w:w="1134"/>
      </w:tblGrid>
      <w:tr w:rsidR="005878FA" w:rsidRPr="00107339" w14:paraId="4318C920" w14:textId="19B010FE" w:rsidTr="00282036">
        <w:trPr>
          <w:trHeight w:val="255"/>
        </w:trPr>
        <w:tc>
          <w:tcPr>
            <w:tcW w:w="338" w:type="dxa"/>
          </w:tcPr>
          <w:p w14:paraId="38C4C88A" w14:textId="64EFC7CD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5878FA" w:rsidRPr="00107339" w:rsidRDefault="005878FA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5878FA" w:rsidRPr="00107339" w:rsidRDefault="005878FA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5878FA" w:rsidRPr="00EC68B1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5878FA" w:rsidRPr="00107339" w:rsidRDefault="005878FA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2888E48" w14:textId="05BF716E" w:rsidR="005878FA" w:rsidRDefault="005878FA" w:rsidP="00BB2CB2">
            <w:pPr>
              <w:jc w:val="center"/>
              <w:rPr>
                <w:rFonts w:ascii="Arial" w:hAnsi="Arial" w:cs="Arial"/>
                <w:noProof/>
                <w:color w:val="FF0000"/>
                <w:sz w:val="18"/>
                <w:szCs w:val="18"/>
              </w:rPr>
            </w:pPr>
          </w:p>
        </w:tc>
      </w:tr>
    </w:tbl>
    <w:p w14:paraId="28E8987C" w14:textId="4FA7F11D" w:rsidR="00F01416" w:rsidRPr="00AE0AC2" w:rsidRDefault="00937767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D90DED1" wp14:editId="03493654">
                <wp:simplePos x="0" y="0"/>
                <wp:positionH relativeFrom="column">
                  <wp:posOffset>-391886</wp:posOffset>
                </wp:positionH>
                <wp:positionV relativeFrom="paragraph">
                  <wp:posOffset>159136</wp:posOffset>
                </wp:positionV>
                <wp:extent cx="6760514" cy="35305"/>
                <wp:effectExtent l="0" t="0" r="21590" b="22225"/>
                <wp:wrapNone/>
                <wp:docPr id="1259754381" name="Straight Connector 1259754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60514" cy="353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D761C0" id="Straight Connector 1259754381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0.85pt,12.55pt" to="501.4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" strokecolor="#5b9bd5 [3204]" strokeweight="1pt">
                <v:stroke joinstyle="miter"/>
              </v:line>
            </w:pict>
          </mc:Fallback>
        </mc:AlternateContent>
      </w:r>
      <w:r w:rsidR="00062320">
        <w:rPr>
          <w:rFonts w:ascii="Arial" w:hAnsi="Arial" w:cs="Arial"/>
          <w:sz w:val="18"/>
          <w:szCs w:val="18"/>
        </w:rPr>
        <w:fldChar w:fldCharType="begin"/>
      </w:r>
      <w:r w:rsidR="00062320"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 w:rsidR="00062320">
        <w:rPr>
          <w:rFonts w:ascii="Arial" w:hAnsi="Arial" w:cs="Arial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sz w:val="18"/>
          <w:szCs w:val="18"/>
        </w:rPr>
        <w:t>«obj.products:endEach»</w:t>
      </w:r>
      <w:r w:rsidR="00062320">
        <w:rPr>
          <w:rFonts w:ascii="Arial" w:hAnsi="Arial" w:cs="Arial"/>
          <w:sz w:val="18"/>
          <w:szCs w:val="18"/>
        </w:rPr>
        <w:fldChar w:fldCharType="end"/>
      </w:r>
    </w:p>
    <w:p w14:paraId="2046E873" w14:textId="30809384" w:rsidR="00461742" w:rsidRPr="00461742" w:rsidRDefault="00461742" w:rsidP="00461742">
      <w:pPr>
        <w:rPr>
          <w:rFonts w:ascii="Arial" w:hAnsi="Arial" w:cs="Arial"/>
          <w:noProof/>
        </w:rPr>
      </w:pPr>
    </w:p>
    <w:p w14:paraId="2C9F6AAF" w14:textId="77777777" w:rsidR="00732CDB" w:rsidRDefault="00732CDB" w:rsidP="00732CDB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393C54D" w14:textId="290C6BD7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45969A76" w:rsidR="00123E89" w:rsidRDefault="00617BC5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6BEE6B" w14:textId="77777777" w:rsidR="00461742" w:rsidRPr="00107339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15567E6" w14:textId="77777777" w:rsidR="00461742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33ED069C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7236272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38465BD" w14:textId="77777777" w:rsidR="00461742" w:rsidRDefault="00461742" w:rsidP="00461742">
      <w:pPr>
        <w:outlineLvl w:val="0"/>
        <w:rPr>
          <w:rFonts w:ascii="Arial" w:hAnsi="Arial" w:cs="Arial"/>
          <w:b/>
          <w:bCs/>
          <w:noProof/>
          <w:sz w:val="20"/>
          <w:szCs w:val="20"/>
        </w:rPr>
      </w:pPr>
      <w:r w:rsidRPr="00457607">
        <w:rPr>
          <w:rFonts w:ascii="Arial" w:hAnsi="Arial" w:cs="Arial"/>
          <w:b/>
          <w:bCs/>
          <w:noProof/>
          <w:sz w:val="20"/>
          <w:szCs w:val="20"/>
        </w:rPr>
        <w:t>Variations:</w:t>
      </w:r>
    </w:p>
    <w:p w14:paraId="593FD196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505"/>
        <w:gridCol w:w="1503"/>
        <w:gridCol w:w="1503"/>
        <w:gridCol w:w="1505"/>
      </w:tblGrid>
      <w:tr w:rsidR="000259F1" w14:paraId="1D73BC33" w14:textId="77777777" w:rsidTr="000259F1">
        <w:tc>
          <w:tcPr>
            <w:tcW w:w="833" w:type="pct"/>
          </w:tcPr>
          <w:p w14:paraId="00583DBD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perties</w:t>
            </w:r>
          </w:p>
        </w:tc>
        <w:tc>
          <w:tcPr>
            <w:tcW w:w="833" w:type="pct"/>
          </w:tcPr>
          <w:p w14:paraId="12554974" w14:textId="675656EA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Notes</w:t>
            </w:r>
          </w:p>
        </w:tc>
        <w:tc>
          <w:tcPr>
            <w:tcW w:w="834" w:type="pct"/>
          </w:tcPr>
          <w:p w14:paraId="544531C2" w14:textId="40658969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tarting materials</w:t>
            </w:r>
          </w:p>
        </w:tc>
        <w:tc>
          <w:tcPr>
            <w:tcW w:w="833" w:type="pct"/>
          </w:tcPr>
          <w:p w14:paraId="7D92BEDC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Reactants</w:t>
            </w:r>
          </w:p>
        </w:tc>
        <w:tc>
          <w:tcPr>
            <w:tcW w:w="833" w:type="pct"/>
          </w:tcPr>
          <w:p w14:paraId="01B0EEEB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ducts</w:t>
            </w:r>
          </w:p>
        </w:tc>
        <w:tc>
          <w:tcPr>
            <w:tcW w:w="834" w:type="pct"/>
          </w:tcPr>
          <w:p w14:paraId="7BCA5D8C" w14:textId="77777777" w:rsidR="000259F1" w:rsidRDefault="000259F1" w:rsidP="00CF2D47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olvents</w:t>
            </w:r>
          </w:p>
        </w:tc>
      </w:tr>
    </w:tbl>
    <w:p w14:paraId="7C07B023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DFD3715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ach(v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ach(v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02"/>
        <w:gridCol w:w="1502"/>
        <w:gridCol w:w="1505"/>
        <w:gridCol w:w="1503"/>
        <w:gridCol w:w="1503"/>
        <w:gridCol w:w="1505"/>
      </w:tblGrid>
      <w:tr w:rsidR="000259F1" w14:paraId="66C6C0A1" w14:textId="77777777" w:rsidTr="000259F1">
        <w:tc>
          <w:tcPr>
            <w:tcW w:w="833" w:type="pct"/>
          </w:tcPr>
          <w:p w14:paraId="063710F3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2E3A72">
              <w:rPr>
                <w:rFonts w:ascii="Arial" w:hAnsi="Arial" w:cs="Arial"/>
                <w:noProof/>
                <w:sz w:val="16"/>
                <w:szCs w:val="16"/>
              </w:rPr>
              <w:t>Temp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t>erature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temperature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temperature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  <w:r>
              <w:rPr>
                <w:rFonts w:ascii="Arial" w:hAnsi="Arial" w:cs="Arial"/>
                <w:noProof/>
                <w:sz w:val="16"/>
                <w:szCs w:val="16"/>
              </w:rPr>
              <w:t xml:space="preserve"> </w:t>
            </w:r>
          </w:p>
          <w:p w14:paraId="0991F879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FF5E44B" w14:textId="77777777" w:rsidR="000259F1" w:rsidRPr="002E3A72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t>Duration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duration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duration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743DCC6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  <w:tc>
          <w:tcPr>
            <w:tcW w:w="833" w:type="pct"/>
          </w:tcPr>
          <w:p w14:paraId="2C1111C5" w14:textId="6725AA6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note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note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4" w:type="pct"/>
          </w:tcPr>
          <w:p w14:paraId="6179755D" w14:textId="46BBC212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ach(s)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ach(s)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B985E09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F5C2C4D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E1C662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ndEach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ndEach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3" w:type="pct"/>
          </w:tcPr>
          <w:p w14:paraId="6288D53D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ach(r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ach(r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36697FE5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r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r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085C3BE7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572B9E0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3" w:type="pct"/>
          </w:tcPr>
          <w:p w14:paraId="2D519F9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ach(p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ach(p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F6530B0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p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p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809A3EE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04E2D30E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834" w:type="pct"/>
          </w:tcPr>
          <w:p w14:paraId="0CC781A7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ach(s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ach(s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5CC594AB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2E55C62" w14:textId="77777777" w:rsidR="000259F1" w:rsidRPr="00D30810" w:rsidRDefault="000259F1" w:rsidP="00CF2D47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415E388" w14:textId="77777777" w:rsidR="000259F1" w:rsidRDefault="000259F1" w:rsidP="00CF2D47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</w:tr>
    </w:tbl>
    <w:p w14:paraId="71D8D3BA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263F6E5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Each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A7915D6" w14:textId="77777777" w:rsidR="00461742" w:rsidRPr="003963E4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424793D9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FFD541" w14:textId="77777777" w:rsidR="00461742" w:rsidRDefault="00461742" w:rsidP="00461742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variation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5EC43AC" w14:textId="77777777" w:rsidR="00461742" w:rsidRPr="00107339" w:rsidRDefault="00461742" w:rsidP="00123E89">
      <w:pPr>
        <w:rPr>
          <w:rFonts w:ascii="Arial" w:hAnsi="Arial" w:cs="Arial"/>
          <w:noProof/>
          <w:sz w:val="20"/>
          <w:szCs w:val="20"/>
        </w:rPr>
      </w:pP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lastRenderedPageBreak/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6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821437802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ECC60F" w14:textId="77777777" w:rsidR="000010F5" w:rsidRDefault="000010F5" w:rsidP="00581DDA">
      <w:r>
        <w:separator/>
      </w:r>
    </w:p>
  </w:endnote>
  <w:endnote w:type="continuationSeparator" w:id="0">
    <w:p w14:paraId="6530C795" w14:textId="77777777" w:rsidR="000010F5" w:rsidRDefault="000010F5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431E8C" w14:textId="77777777" w:rsidR="00BB2CB2" w:rsidRDefault="00BB2CB2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BB2CB2" w:rsidRDefault="00BB2CB2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fldSimple w:instr=" NUMPAGES  \* MERGEFORMAT ">
      <w:r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90DB5D" w14:textId="77777777" w:rsidR="000010F5" w:rsidRDefault="000010F5" w:rsidP="00581DDA">
      <w:r>
        <w:separator/>
      </w:r>
    </w:p>
  </w:footnote>
  <w:footnote w:type="continuationSeparator" w:id="0">
    <w:p w14:paraId="056EE2D7" w14:textId="77777777" w:rsidR="000010F5" w:rsidRDefault="000010F5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F3DF29" w14:textId="3A0D6828" w:rsidR="00BB2CB2" w:rsidRDefault="00BB2CB2" w:rsidP="00565231">
    <w:pPr>
      <w:jc w:val="right"/>
    </w:pPr>
    <w:r>
      <w:t xml:space="preserve">Date: </w:t>
    </w:r>
    <w:fldSimple w:instr=" MERGEFIELD =date \* MERGEFORMAT ">
      <w:r>
        <w:rPr>
          <w:noProof/>
        </w:rPr>
        <w:t>«=date»</w:t>
      </w:r>
    </w:fldSimple>
  </w:p>
  <w:p w14:paraId="7F8631BD" w14:textId="77777777" w:rsidR="00BB2CB2" w:rsidRDefault="00BB2C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10F5"/>
    <w:rsid w:val="00004690"/>
    <w:rsid w:val="00005438"/>
    <w:rsid w:val="00007544"/>
    <w:rsid w:val="00007E2E"/>
    <w:rsid w:val="000156A2"/>
    <w:rsid w:val="00021403"/>
    <w:rsid w:val="0002368F"/>
    <w:rsid w:val="000259F1"/>
    <w:rsid w:val="00031D2C"/>
    <w:rsid w:val="00031EC0"/>
    <w:rsid w:val="00032F72"/>
    <w:rsid w:val="00035F37"/>
    <w:rsid w:val="000401A2"/>
    <w:rsid w:val="00043A4C"/>
    <w:rsid w:val="00043BF8"/>
    <w:rsid w:val="00047BC1"/>
    <w:rsid w:val="00057B88"/>
    <w:rsid w:val="00062320"/>
    <w:rsid w:val="00064281"/>
    <w:rsid w:val="00073A5A"/>
    <w:rsid w:val="00075C78"/>
    <w:rsid w:val="00077ABC"/>
    <w:rsid w:val="00086E77"/>
    <w:rsid w:val="00095764"/>
    <w:rsid w:val="000A3EFF"/>
    <w:rsid w:val="000A5A27"/>
    <w:rsid w:val="000A76C7"/>
    <w:rsid w:val="000A7875"/>
    <w:rsid w:val="000B174E"/>
    <w:rsid w:val="000B3021"/>
    <w:rsid w:val="000B65CD"/>
    <w:rsid w:val="000B78C7"/>
    <w:rsid w:val="000C17C0"/>
    <w:rsid w:val="000C71EC"/>
    <w:rsid w:val="000D233F"/>
    <w:rsid w:val="000E109A"/>
    <w:rsid w:val="000E18CC"/>
    <w:rsid w:val="000E33EE"/>
    <w:rsid w:val="000E681E"/>
    <w:rsid w:val="000F278B"/>
    <w:rsid w:val="000F4667"/>
    <w:rsid w:val="0010166E"/>
    <w:rsid w:val="00107339"/>
    <w:rsid w:val="00115D8E"/>
    <w:rsid w:val="00117618"/>
    <w:rsid w:val="00122CE2"/>
    <w:rsid w:val="00123E89"/>
    <w:rsid w:val="00124D13"/>
    <w:rsid w:val="001312E4"/>
    <w:rsid w:val="001407BE"/>
    <w:rsid w:val="00141251"/>
    <w:rsid w:val="00144FCB"/>
    <w:rsid w:val="00145858"/>
    <w:rsid w:val="00156FE3"/>
    <w:rsid w:val="001579E1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D7C96"/>
    <w:rsid w:val="001E695F"/>
    <w:rsid w:val="001E7AEB"/>
    <w:rsid w:val="001F255E"/>
    <w:rsid w:val="001F3441"/>
    <w:rsid w:val="001F7F40"/>
    <w:rsid w:val="00202094"/>
    <w:rsid w:val="00213D10"/>
    <w:rsid w:val="00216A34"/>
    <w:rsid w:val="0022242B"/>
    <w:rsid w:val="002233C4"/>
    <w:rsid w:val="0022782B"/>
    <w:rsid w:val="00241B63"/>
    <w:rsid w:val="00250CB7"/>
    <w:rsid w:val="00251E55"/>
    <w:rsid w:val="00252DD6"/>
    <w:rsid w:val="00265444"/>
    <w:rsid w:val="0027011F"/>
    <w:rsid w:val="00271711"/>
    <w:rsid w:val="002754E0"/>
    <w:rsid w:val="00275581"/>
    <w:rsid w:val="00275688"/>
    <w:rsid w:val="00282036"/>
    <w:rsid w:val="00282984"/>
    <w:rsid w:val="00285007"/>
    <w:rsid w:val="002850E6"/>
    <w:rsid w:val="00294004"/>
    <w:rsid w:val="00297221"/>
    <w:rsid w:val="00297649"/>
    <w:rsid w:val="002A4F43"/>
    <w:rsid w:val="002B26D4"/>
    <w:rsid w:val="002B2A88"/>
    <w:rsid w:val="002B50B5"/>
    <w:rsid w:val="002B6914"/>
    <w:rsid w:val="002C39DB"/>
    <w:rsid w:val="002D2CB1"/>
    <w:rsid w:val="002D3389"/>
    <w:rsid w:val="002E2949"/>
    <w:rsid w:val="002E3A72"/>
    <w:rsid w:val="002E466E"/>
    <w:rsid w:val="002E7271"/>
    <w:rsid w:val="002F2646"/>
    <w:rsid w:val="003128C5"/>
    <w:rsid w:val="00313E52"/>
    <w:rsid w:val="00334711"/>
    <w:rsid w:val="00335291"/>
    <w:rsid w:val="00343812"/>
    <w:rsid w:val="00345385"/>
    <w:rsid w:val="00351720"/>
    <w:rsid w:val="00353C4D"/>
    <w:rsid w:val="00364B2A"/>
    <w:rsid w:val="00367A10"/>
    <w:rsid w:val="00370EC1"/>
    <w:rsid w:val="00386B27"/>
    <w:rsid w:val="00387247"/>
    <w:rsid w:val="00387708"/>
    <w:rsid w:val="003963E4"/>
    <w:rsid w:val="003B2634"/>
    <w:rsid w:val="003C1D78"/>
    <w:rsid w:val="003C2027"/>
    <w:rsid w:val="003C25B2"/>
    <w:rsid w:val="003D3237"/>
    <w:rsid w:val="003D4F72"/>
    <w:rsid w:val="003D6480"/>
    <w:rsid w:val="003E7A70"/>
    <w:rsid w:val="003F4987"/>
    <w:rsid w:val="0040289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5307C"/>
    <w:rsid w:val="0045684A"/>
    <w:rsid w:val="00457607"/>
    <w:rsid w:val="00457F32"/>
    <w:rsid w:val="0046027C"/>
    <w:rsid w:val="00461742"/>
    <w:rsid w:val="00472DCE"/>
    <w:rsid w:val="00473EFE"/>
    <w:rsid w:val="00475CDE"/>
    <w:rsid w:val="004760BB"/>
    <w:rsid w:val="00480C1A"/>
    <w:rsid w:val="00481E23"/>
    <w:rsid w:val="00490053"/>
    <w:rsid w:val="00497285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E7A4E"/>
    <w:rsid w:val="004F3A51"/>
    <w:rsid w:val="00503BBF"/>
    <w:rsid w:val="005074F0"/>
    <w:rsid w:val="00514819"/>
    <w:rsid w:val="00533F44"/>
    <w:rsid w:val="005363E5"/>
    <w:rsid w:val="00541EF3"/>
    <w:rsid w:val="00542277"/>
    <w:rsid w:val="005520DA"/>
    <w:rsid w:val="00552489"/>
    <w:rsid w:val="00555A2A"/>
    <w:rsid w:val="0055695D"/>
    <w:rsid w:val="005570DB"/>
    <w:rsid w:val="00565231"/>
    <w:rsid w:val="00566C6E"/>
    <w:rsid w:val="00570681"/>
    <w:rsid w:val="00571E58"/>
    <w:rsid w:val="0057482E"/>
    <w:rsid w:val="00574A84"/>
    <w:rsid w:val="0057552D"/>
    <w:rsid w:val="00577ABB"/>
    <w:rsid w:val="0058119A"/>
    <w:rsid w:val="00581DDA"/>
    <w:rsid w:val="0058432D"/>
    <w:rsid w:val="005878FA"/>
    <w:rsid w:val="00595F3B"/>
    <w:rsid w:val="00597850"/>
    <w:rsid w:val="005A61AE"/>
    <w:rsid w:val="005B0282"/>
    <w:rsid w:val="005B062E"/>
    <w:rsid w:val="005C3506"/>
    <w:rsid w:val="005C5DAB"/>
    <w:rsid w:val="005D00FF"/>
    <w:rsid w:val="005D1A7B"/>
    <w:rsid w:val="005D26F0"/>
    <w:rsid w:val="005D3818"/>
    <w:rsid w:val="005D3F42"/>
    <w:rsid w:val="005D5E2B"/>
    <w:rsid w:val="005F29E0"/>
    <w:rsid w:val="005F4435"/>
    <w:rsid w:val="005F50F8"/>
    <w:rsid w:val="00603A9B"/>
    <w:rsid w:val="00610EAB"/>
    <w:rsid w:val="00612651"/>
    <w:rsid w:val="00614BA3"/>
    <w:rsid w:val="00617933"/>
    <w:rsid w:val="00617BC5"/>
    <w:rsid w:val="00617DB6"/>
    <w:rsid w:val="0062679F"/>
    <w:rsid w:val="0063359F"/>
    <w:rsid w:val="00634635"/>
    <w:rsid w:val="00636590"/>
    <w:rsid w:val="0064226C"/>
    <w:rsid w:val="0064489F"/>
    <w:rsid w:val="00647590"/>
    <w:rsid w:val="006500F5"/>
    <w:rsid w:val="00656479"/>
    <w:rsid w:val="00661647"/>
    <w:rsid w:val="00665B71"/>
    <w:rsid w:val="0067193D"/>
    <w:rsid w:val="006744E8"/>
    <w:rsid w:val="0067640C"/>
    <w:rsid w:val="00683DD7"/>
    <w:rsid w:val="00686D8C"/>
    <w:rsid w:val="00695773"/>
    <w:rsid w:val="006A7A13"/>
    <w:rsid w:val="006B14A1"/>
    <w:rsid w:val="006B67B4"/>
    <w:rsid w:val="006C642B"/>
    <w:rsid w:val="006D533F"/>
    <w:rsid w:val="006D6F29"/>
    <w:rsid w:val="006E524D"/>
    <w:rsid w:val="006E5DFF"/>
    <w:rsid w:val="006E6101"/>
    <w:rsid w:val="006F6E89"/>
    <w:rsid w:val="006F793F"/>
    <w:rsid w:val="007010A1"/>
    <w:rsid w:val="00701274"/>
    <w:rsid w:val="007125DB"/>
    <w:rsid w:val="007146A4"/>
    <w:rsid w:val="00716A3A"/>
    <w:rsid w:val="00725407"/>
    <w:rsid w:val="00726C3B"/>
    <w:rsid w:val="00732CDB"/>
    <w:rsid w:val="007414FB"/>
    <w:rsid w:val="00742641"/>
    <w:rsid w:val="0074647A"/>
    <w:rsid w:val="00751028"/>
    <w:rsid w:val="00756ECE"/>
    <w:rsid w:val="00763482"/>
    <w:rsid w:val="00766DE0"/>
    <w:rsid w:val="007728FD"/>
    <w:rsid w:val="00773B9F"/>
    <w:rsid w:val="0077537C"/>
    <w:rsid w:val="0078528A"/>
    <w:rsid w:val="00790F4C"/>
    <w:rsid w:val="00791CC6"/>
    <w:rsid w:val="00793A23"/>
    <w:rsid w:val="00794645"/>
    <w:rsid w:val="007A4482"/>
    <w:rsid w:val="007A60A4"/>
    <w:rsid w:val="007A71B9"/>
    <w:rsid w:val="007B2D7C"/>
    <w:rsid w:val="007B3655"/>
    <w:rsid w:val="007B76FC"/>
    <w:rsid w:val="007C1393"/>
    <w:rsid w:val="007C64D4"/>
    <w:rsid w:val="007D0995"/>
    <w:rsid w:val="007D1944"/>
    <w:rsid w:val="007D2970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583A"/>
    <w:rsid w:val="00826A3B"/>
    <w:rsid w:val="0083636B"/>
    <w:rsid w:val="008378A7"/>
    <w:rsid w:val="00837B6F"/>
    <w:rsid w:val="00842929"/>
    <w:rsid w:val="00843FFD"/>
    <w:rsid w:val="00844260"/>
    <w:rsid w:val="00847754"/>
    <w:rsid w:val="00850D6C"/>
    <w:rsid w:val="00852D96"/>
    <w:rsid w:val="00864441"/>
    <w:rsid w:val="00872402"/>
    <w:rsid w:val="008813BA"/>
    <w:rsid w:val="00884FAC"/>
    <w:rsid w:val="00891373"/>
    <w:rsid w:val="00891789"/>
    <w:rsid w:val="00893907"/>
    <w:rsid w:val="00894E1A"/>
    <w:rsid w:val="00897C75"/>
    <w:rsid w:val="008A019D"/>
    <w:rsid w:val="008A5CA9"/>
    <w:rsid w:val="008A7A86"/>
    <w:rsid w:val="008B02BC"/>
    <w:rsid w:val="008B73BC"/>
    <w:rsid w:val="008B748C"/>
    <w:rsid w:val="008C4F0B"/>
    <w:rsid w:val="008C6392"/>
    <w:rsid w:val="008E17E4"/>
    <w:rsid w:val="008E251E"/>
    <w:rsid w:val="008E5AC2"/>
    <w:rsid w:val="008E6C20"/>
    <w:rsid w:val="008E724A"/>
    <w:rsid w:val="008F1AF5"/>
    <w:rsid w:val="008F5113"/>
    <w:rsid w:val="009019A6"/>
    <w:rsid w:val="00905DA0"/>
    <w:rsid w:val="00913D0B"/>
    <w:rsid w:val="0091417B"/>
    <w:rsid w:val="0092406E"/>
    <w:rsid w:val="00926F57"/>
    <w:rsid w:val="009310C8"/>
    <w:rsid w:val="0093725C"/>
    <w:rsid w:val="00937767"/>
    <w:rsid w:val="009455D1"/>
    <w:rsid w:val="00945E61"/>
    <w:rsid w:val="0095473D"/>
    <w:rsid w:val="00964AE0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5AA1"/>
    <w:rsid w:val="009A77FE"/>
    <w:rsid w:val="009B06D7"/>
    <w:rsid w:val="009B3FB8"/>
    <w:rsid w:val="009B6BF4"/>
    <w:rsid w:val="009C020B"/>
    <w:rsid w:val="009C309B"/>
    <w:rsid w:val="009C3337"/>
    <w:rsid w:val="009C7B56"/>
    <w:rsid w:val="009C7F3F"/>
    <w:rsid w:val="009D0CCF"/>
    <w:rsid w:val="009D1209"/>
    <w:rsid w:val="009E174F"/>
    <w:rsid w:val="009F6BD0"/>
    <w:rsid w:val="009F7865"/>
    <w:rsid w:val="00A03FDF"/>
    <w:rsid w:val="00A12FA6"/>
    <w:rsid w:val="00A14E01"/>
    <w:rsid w:val="00A16B02"/>
    <w:rsid w:val="00A25CDE"/>
    <w:rsid w:val="00A33DA5"/>
    <w:rsid w:val="00A35DB7"/>
    <w:rsid w:val="00A45BBA"/>
    <w:rsid w:val="00A502B7"/>
    <w:rsid w:val="00A56F46"/>
    <w:rsid w:val="00A66309"/>
    <w:rsid w:val="00A74E6C"/>
    <w:rsid w:val="00A760EA"/>
    <w:rsid w:val="00A76106"/>
    <w:rsid w:val="00A8001E"/>
    <w:rsid w:val="00A802CB"/>
    <w:rsid w:val="00A8171E"/>
    <w:rsid w:val="00AA21BA"/>
    <w:rsid w:val="00AA6F36"/>
    <w:rsid w:val="00AB6D8C"/>
    <w:rsid w:val="00AB707B"/>
    <w:rsid w:val="00AE0AC2"/>
    <w:rsid w:val="00AE2070"/>
    <w:rsid w:val="00AF0AD0"/>
    <w:rsid w:val="00AF1732"/>
    <w:rsid w:val="00AF345C"/>
    <w:rsid w:val="00AF380D"/>
    <w:rsid w:val="00AF7017"/>
    <w:rsid w:val="00AF7736"/>
    <w:rsid w:val="00B01ADD"/>
    <w:rsid w:val="00B15C33"/>
    <w:rsid w:val="00B20731"/>
    <w:rsid w:val="00B30080"/>
    <w:rsid w:val="00B307E6"/>
    <w:rsid w:val="00B354D5"/>
    <w:rsid w:val="00B407C3"/>
    <w:rsid w:val="00B40BD4"/>
    <w:rsid w:val="00B45E7A"/>
    <w:rsid w:val="00B470D3"/>
    <w:rsid w:val="00B51192"/>
    <w:rsid w:val="00B7418B"/>
    <w:rsid w:val="00B75209"/>
    <w:rsid w:val="00B80E1F"/>
    <w:rsid w:val="00B86167"/>
    <w:rsid w:val="00B94752"/>
    <w:rsid w:val="00B976CB"/>
    <w:rsid w:val="00BA1A8D"/>
    <w:rsid w:val="00BA3816"/>
    <w:rsid w:val="00BB2CB2"/>
    <w:rsid w:val="00BC2B2C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5BB6"/>
    <w:rsid w:val="00BF6223"/>
    <w:rsid w:val="00C04842"/>
    <w:rsid w:val="00C1573A"/>
    <w:rsid w:val="00C2198D"/>
    <w:rsid w:val="00C35FA9"/>
    <w:rsid w:val="00C42C46"/>
    <w:rsid w:val="00C478C9"/>
    <w:rsid w:val="00C504CA"/>
    <w:rsid w:val="00C50585"/>
    <w:rsid w:val="00C53B7B"/>
    <w:rsid w:val="00C53D24"/>
    <w:rsid w:val="00C63F41"/>
    <w:rsid w:val="00C659D7"/>
    <w:rsid w:val="00C719C5"/>
    <w:rsid w:val="00C75875"/>
    <w:rsid w:val="00C9128D"/>
    <w:rsid w:val="00C94FC9"/>
    <w:rsid w:val="00C9607E"/>
    <w:rsid w:val="00CA33CC"/>
    <w:rsid w:val="00CA6F66"/>
    <w:rsid w:val="00CB078E"/>
    <w:rsid w:val="00CB07D2"/>
    <w:rsid w:val="00CB08BD"/>
    <w:rsid w:val="00CB0F74"/>
    <w:rsid w:val="00CB1313"/>
    <w:rsid w:val="00CB3D5D"/>
    <w:rsid w:val="00CB4BAB"/>
    <w:rsid w:val="00CB7648"/>
    <w:rsid w:val="00CC6FF6"/>
    <w:rsid w:val="00CD1136"/>
    <w:rsid w:val="00CD2947"/>
    <w:rsid w:val="00CD483A"/>
    <w:rsid w:val="00CD6E79"/>
    <w:rsid w:val="00CD7A9A"/>
    <w:rsid w:val="00CE5C59"/>
    <w:rsid w:val="00CF43F1"/>
    <w:rsid w:val="00CF53E0"/>
    <w:rsid w:val="00D014C9"/>
    <w:rsid w:val="00D0230D"/>
    <w:rsid w:val="00D154D4"/>
    <w:rsid w:val="00D26056"/>
    <w:rsid w:val="00D30810"/>
    <w:rsid w:val="00D35587"/>
    <w:rsid w:val="00D37DF0"/>
    <w:rsid w:val="00D43F8F"/>
    <w:rsid w:val="00D5678C"/>
    <w:rsid w:val="00D60327"/>
    <w:rsid w:val="00D6519E"/>
    <w:rsid w:val="00D749C2"/>
    <w:rsid w:val="00D759B1"/>
    <w:rsid w:val="00D774E7"/>
    <w:rsid w:val="00D82914"/>
    <w:rsid w:val="00D82BF2"/>
    <w:rsid w:val="00D94868"/>
    <w:rsid w:val="00D95CC9"/>
    <w:rsid w:val="00DA1797"/>
    <w:rsid w:val="00DA2999"/>
    <w:rsid w:val="00DA5887"/>
    <w:rsid w:val="00DB4DD6"/>
    <w:rsid w:val="00DC4465"/>
    <w:rsid w:val="00DC6A0B"/>
    <w:rsid w:val="00DC6CB8"/>
    <w:rsid w:val="00DD0CBF"/>
    <w:rsid w:val="00DF4F5B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26AB"/>
    <w:rsid w:val="00E43914"/>
    <w:rsid w:val="00E44209"/>
    <w:rsid w:val="00E45519"/>
    <w:rsid w:val="00E455C6"/>
    <w:rsid w:val="00E46F86"/>
    <w:rsid w:val="00E505B9"/>
    <w:rsid w:val="00E60B44"/>
    <w:rsid w:val="00E64BE9"/>
    <w:rsid w:val="00E64FD5"/>
    <w:rsid w:val="00E72A7D"/>
    <w:rsid w:val="00E90110"/>
    <w:rsid w:val="00EA049F"/>
    <w:rsid w:val="00EC2262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11F2"/>
    <w:rsid w:val="00F92DB9"/>
    <w:rsid w:val="00F931AE"/>
    <w:rsid w:val="00F93536"/>
    <w:rsid w:val="00F944E1"/>
    <w:rsid w:val="00FA66AB"/>
    <w:rsid w:val="00FA796A"/>
    <w:rsid w:val="00FB7741"/>
    <w:rsid w:val="00FB7B18"/>
    <w:rsid w:val="00FC6391"/>
    <w:rsid w:val="00FD273D"/>
    <w:rsid w:val="00FD493F"/>
    <w:rsid w:val="00FE6BD2"/>
    <w:rsid w:val="00FE7A3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461742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3883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28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34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32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284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2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76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33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50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396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7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27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97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10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461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856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0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1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95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88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43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819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76</Words>
  <Characters>11825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Adam Basha</cp:lastModifiedBy>
  <cp:revision>229</cp:revision>
  <dcterms:created xsi:type="dcterms:W3CDTF">2022-12-07T12:42:00Z</dcterms:created>
  <dcterms:modified xsi:type="dcterms:W3CDTF">2025-10-08T12:10:00Z</dcterms:modified>
</cp:coreProperties>
</file>